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1"/>
  </p:notesMasterIdLst>
  <p:sldIdLst>
    <p:sldId id="269" r:id="rId2"/>
    <p:sldId id="257" r:id="rId3"/>
    <p:sldId id="380" r:id="rId4"/>
    <p:sldId id="375" r:id="rId5"/>
    <p:sldId id="377" r:id="rId6"/>
    <p:sldId id="273" r:id="rId7"/>
    <p:sldId id="376" r:id="rId8"/>
    <p:sldId id="278" r:id="rId9"/>
    <p:sldId id="378" r:id="rId10"/>
    <p:sldId id="379" r:id="rId11"/>
    <p:sldId id="280" r:id="rId12"/>
    <p:sldId id="295" r:id="rId13"/>
    <p:sldId id="296" r:id="rId14"/>
    <p:sldId id="282" r:id="rId15"/>
    <p:sldId id="283" r:id="rId16"/>
    <p:sldId id="284" r:id="rId17"/>
    <p:sldId id="285" r:id="rId18"/>
    <p:sldId id="297" r:id="rId19"/>
    <p:sldId id="286" r:id="rId20"/>
    <p:sldId id="298" r:id="rId21"/>
    <p:sldId id="288" r:id="rId22"/>
    <p:sldId id="299" r:id="rId23"/>
    <p:sldId id="292" r:id="rId24"/>
    <p:sldId id="293" r:id="rId25"/>
    <p:sldId id="274" r:id="rId26"/>
    <p:sldId id="373" r:id="rId27"/>
    <p:sldId id="272" r:id="rId28"/>
    <p:sldId id="275" r:id="rId29"/>
    <p:sldId id="301" r:id="rId30"/>
    <p:sldId id="302" r:id="rId31"/>
    <p:sldId id="303" r:id="rId32"/>
    <p:sldId id="277" r:id="rId33"/>
    <p:sldId id="276" r:id="rId34"/>
    <p:sldId id="317" r:id="rId35"/>
    <p:sldId id="305" r:id="rId36"/>
    <p:sldId id="306" r:id="rId37"/>
    <p:sldId id="314" r:id="rId38"/>
    <p:sldId id="315" r:id="rId39"/>
    <p:sldId id="318" r:id="rId40"/>
    <p:sldId id="316" r:id="rId41"/>
    <p:sldId id="319" r:id="rId42"/>
    <p:sldId id="308" r:id="rId43"/>
    <p:sldId id="320" r:id="rId44"/>
    <p:sldId id="321" r:id="rId45"/>
    <p:sldId id="366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09" r:id="rId55"/>
    <p:sldId id="310" r:id="rId56"/>
    <p:sldId id="311" r:id="rId57"/>
    <p:sldId id="312" r:id="rId58"/>
    <p:sldId id="322" r:id="rId59"/>
    <p:sldId id="323" r:id="rId60"/>
    <p:sldId id="324" r:id="rId61"/>
    <p:sldId id="326" r:id="rId62"/>
    <p:sldId id="331" r:id="rId63"/>
    <p:sldId id="329" r:id="rId64"/>
    <p:sldId id="332" r:id="rId65"/>
    <p:sldId id="330" r:id="rId66"/>
    <p:sldId id="327" r:id="rId67"/>
    <p:sldId id="325" r:id="rId68"/>
    <p:sldId id="328" r:id="rId69"/>
    <p:sldId id="270" r:id="rId70"/>
    <p:sldId id="345" r:id="rId71"/>
    <p:sldId id="346" r:id="rId72"/>
    <p:sldId id="347" r:id="rId73"/>
    <p:sldId id="348" r:id="rId74"/>
    <p:sldId id="354" r:id="rId75"/>
    <p:sldId id="355" r:id="rId76"/>
    <p:sldId id="356" r:id="rId77"/>
    <p:sldId id="357" r:id="rId78"/>
    <p:sldId id="349" r:id="rId79"/>
    <p:sldId id="350" r:id="rId80"/>
    <p:sldId id="351" r:id="rId81"/>
    <p:sldId id="352" r:id="rId82"/>
    <p:sldId id="353" r:id="rId83"/>
    <p:sldId id="367" r:id="rId84"/>
    <p:sldId id="368" r:id="rId85"/>
    <p:sldId id="369" r:id="rId86"/>
    <p:sldId id="370" r:id="rId87"/>
    <p:sldId id="371" r:id="rId88"/>
    <p:sldId id="343" r:id="rId89"/>
    <p:sldId id="341" r:id="rId90"/>
    <p:sldId id="333" r:id="rId91"/>
    <p:sldId id="334" r:id="rId92"/>
    <p:sldId id="335" r:id="rId93"/>
    <p:sldId id="336" r:id="rId94"/>
    <p:sldId id="337" r:id="rId95"/>
    <p:sldId id="338" r:id="rId96"/>
    <p:sldId id="339" r:id="rId97"/>
    <p:sldId id="342" r:id="rId98"/>
    <p:sldId id="340" r:id="rId99"/>
    <p:sldId id="372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58BFC6A-1047-4DA4-9D27-2664B2881DCE}">
          <p14:sldIdLst>
            <p14:sldId id="269"/>
            <p14:sldId id="257"/>
            <p14:sldId id="380"/>
            <p14:sldId id="375"/>
            <p14:sldId id="377"/>
          </p14:sldIdLst>
        </p14:section>
        <p14:section name="CSUPowerFlowPPT slides 4-19" id="{9D9864E0-4A50-4216-9D65-1152E71A508D}">
          <p14:sldIdLst>
            <p14:sldId id="273"/>
            <p14:sldId id="376"/>
            <p14:sldId id="278"/>
            <p14:sldId id="378"/>
            <p14:sldId id="379"/>
            <p14:sldId id="280"/>
            <p14:sldId id="295"/>
            <p14:sldId id="296"/>
            <p14:sldId id="282"/>
            <p14:sldId id="283"/>
            <p14:sldId id="284"/>
            <p14:sldId id="285"/>
            <p14:sldId id="297"/>
            <p14:sldId id="286"/>
            <p14:sldId id="298"/>
            <p14:sldId id="288"/>
            <p14:sldId id="299"/>
            <p14:sldId id="292"/>
            <p14:sldId id="293"/>
            <p14:sldId id="274"/>
          </p14:sldIdLst>
        </p14:section>
        <p14:section name="Bergen and Vittal" id="{DB2D670E-4814-40E0-8A1A-82D9AAC6EA1B}">
          <p14:sldIdLst>
            <p14:sldId id="373"/>
            <p14:sldId id="272"/>
            <p14:sldId id="275"/>
            <p14:sldId id="301"/>
            <p14:sldId id="302"/>
            <p14:sldId id="303"/>
            <p14:sldId id="277"/>
            <p14:sldId id="276"/>
            <p14:sldId id="317"/>
            <p14:sldId id="305"/>
            <p14:sldId id="306"/>
            <p14:sldId id="314"/>
            <p14:sldId id="315"/>
            <p14:sldId id="318"/>
            <p14:sldId id="316"/>
            <p14:sldId id="319"/>
            <p14:sldId id="308"/>
            <p14:sldId id="320"/>
            <p14:sldId id="321"/>
            <p14:sldId id="366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09"/>
            <p14:sldId id="310"/>
            <p14:sldId id="311"/>
            <p14:sldId id="312"/>
            <p14:sldId id="322"/>
            <p14:sldId id="323"/>
            <p14:sldId id="324"/>
            <p14:sldId id="326"/>
            <p14:sldId id="331"/>
            <p14:sldId id="329"/>
            <p14:sldId id="332"/>
            <p14:sldId id="330"/>
            <p14:sldId id="327"/>
            <p14:sldId id="325"/>
            <p14:sldId id="328"/>
            <p14:sldId id="270"/>
            <p14:sldId id="345"/>
            <p14:sldId id="346"/>
            <p14:sldId id="347"/>
            <p14:sldId id="348"/>
            <p14:sldId id="354"/>
            <p14:sldId id="355"/>
            <p14:sldId id="356"/>
            <p14:sldId id="357"/>
            <p14:sldId id="349"/>
            <p14:sldId id="350"/>
            <p14:sldId id="351"/>
            <p14:sldId id="352"/>
            <p14:sldId id="353"/>
            <p14:sldId id="367"/>
            <p14:sldId id="368"/>
            <p14:sldId id="369"/>
            <p14:sldId id="370"/>
            <p14:sldId id="371"/>
            <p14:sldId id="343"/>
            <p14:sldId id="341"/>
            <p14:sldId id="333"/>
            <p14:sldId id="334"/>
            <p14:sldId id="335"/>
            <p14:sldId id="336"/>
            <p14:sldId id="337"/>
            <p14:sldId id="338"/>
            <p14:sldId id="339"/>
            <p14:sldId id="342"/>
            <p14:sldId id="340"/>
            <p14:sldId id="372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152" autoAdjust="0"/>
    <p:restoredTop sz="94660"/>
  </p:normalViewPr>
  <p:slideViewPr>
    <p:cSldViewPr>
      <p:cViewPr>
        <p:scale>
          <a:sx n="66" d="100"/>
          <a:sy n="66" d="100"/>
        </p:scale>
        <p:origin x="-1974" y="-16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0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1/18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1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1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1/1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1/18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1/18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1/18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1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5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0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0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node will often have multiple lines connected to it.</a:t>
            </a:r>
          </a:p>
          <a:p>
            <a:endParaRPr lang="en-US" dirty="0" smtClean="0"/>
          </a:p>
          <a:p>
            <a:r>
              <a:rPr lang="en-US" dirty="0" smtClean="0"/>
              <a:t>The capacitance values from the multiple lines can be combined into a single effective value.</a:t>
            </a:r>
          </a:p>
          <a:p>
            <a:endParaRPr lang="en-US" dirty="0" smtClean="0"/>
          </a:p>
          <a:p>
            <a:r>
              <a:rPr lang="en-US" dirty="0" smtClean="0"/>
              <a:t>The resultant model is a series impendence between each node, and a single shunt valu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96" y="2306498"/>
            <a:ext cx="3554008" cy="311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5800" y="102447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umped shunt capacitance values can determined using the equations of (4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3733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838200"/>
            <a:ext cx="8686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57200" y="1759803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ing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  <a:blipFill rotWithShape="1">
                <a:blip r:embed="rId2"/>
                <a:stretch>
                  <a:fillRect b="-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400" dirty="0"/>
              </a:p>
              <a:p>
                <a:r>
                  <a:rPr lang="en-US" sz="14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267462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3926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rranging and writing in matrix form gives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1"/>
          <p:cNvSpPr txBox="1">
            <a:spLocks/>
          </p:cNvSpPr>
          <p:nvPr/>
        </p:nvSpPr>
        <p:spPr>
          <a:xfrm>
            <a:off x="457200" y="3756531"/>
            <a:ext cx="8229600" cy="23394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quation (6) is for a system with 4 nodes, but the general formulation can be   expanded to include any number of nod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the correct values of voltage are known, the currents calculated in equation (6) will equal the currents of the node injections from generation and loa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63819"/>
              </p:ext>
            </p:extLst>
          </p:nvPr>
        </p:nvGraphicFramePr>
        <p:xfrm>
          <a:off x="60198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61245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7941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5" imgW="8318160" imgH="1358640" progId="Equation.DSMT4">
                  <p:embed/>
                </p:oleObj>
              </mc:Choice>
              <mc:Fallback>
                <p:oleObj name="Equation" r:id="rId5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44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599" y="2590800"/>
            <a:ext cx="512147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16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477000" y="1069939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1428" y="1819916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466661" y="25146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9896" y="3272135"/>
            <a:ext cx="896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6388973" y="36576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52400" y="4241899"/>
            <a:ext cx="89915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n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45978" y="2209800"/>
                <a:ext cx="337842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978" y="2209800"/>
                <a:ext cx="3378425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28800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657600"/>
                <a:ext cx="24200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1" y="9144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393" t="-5839" r="-348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152987" y="1905000"/>
            <a:ext cx="601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" y="5124271"/>
            <a:ext cx="883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7133" y="1961898"/>
                <a:ext cx="7333867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33" y="1961898"/>
                <a:ext cx="7333867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1825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4800" y="3817203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s shown in (11), the power injections should equal the network flows.</a:t>
            </a:r>
          </a:p>
        </p:txBody>
      </p:sp>
    </p:spTree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90935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7016206" y="2205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12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6998573" y="4495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38200" y="2184418"/>
                <a:ext cx="3603038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184418"/>
                <a:ext cx="3603038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62000" y="4243422"/>
                <a:ext cx="4494114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243422"/>
                <a:ext cx="4494114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302486" y="4800600"/>
            <a:ext cx="8765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1905000"/>
                <a:ext cx="2491323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905000"/>
                <a:ext cx="2491323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65700" y="3505200"/>
                <a:ext cx="2829942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700" y="3505200"/>
                <a:ext cx="2829942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000" i="1" dirty="0" smtClean="0"/>
              </a:p>
              <a:p>
                <a:endParaRPr lang="en-US" sz="2000" i="1" dirty="0" smtClean="0"/>
              </a:p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</a:t>
            </a:r>
            <a:r>
              <a:rPr lang="en-US" dirty="0"/>
              <a:t>Review of Balanced Powerflow Techniqu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</a:t>
            </a:r>
            <a:r>
              <a:rPr lang="en-US" dirty="0" smtClean="0"/>
              <a:t>Method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81000" y="137160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 flows between lines can be calculated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153400" y="22815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4800" y="1981200"/>
                <a:ext cx="71563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981200"/>
                <a:ext cx="7156332" cy="93262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141573" y="3352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0" y="3124200"/>
                <a:ext cx="8197413" cy="1240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24200"/>
                <a:ext cx="8197413" cy="12404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81000" y="4338935"/>
            <a:ext cx="8458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cause there are no energy storage elements, the reactive power flows in (17) and (18) are equal to the power injections in (1)-(3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y relating these equations, the fundamental power flow equations are derived.</a:t>
            </a:r>
          </a:p>
        </p:txBody>
      </p:sp>
    </p:spTree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3585" y="3200400"/>
            <a:ext cx="869810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represent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561" t="-5172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5894" y="5295570"/>
            <a:ext cx="8698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can be solved for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7848600" y="12260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7844971" y="22166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2863" y="1303870"/>
            <a:ext cx="84687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4449" y="2269072"/>
            <a:ext cx="8518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0032" y="3280614"/>
            <a:ext cx="84479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Depending upon which two variables are specified, the buses are classified into three categories – PQ Buses (Load Buses), PV Buses (Generator Buses), Slack or Reference Bus.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89089" y="4653317"/>
                <a:ext cx="7988939" cy="4235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89" y="4653317"/>
                <a:ext cx="7988939" cy="423577"/>
              </a:xfrm>
              <a:prstGeom prst="rect">
                <a:avLst/>
              </a:prstGeom>
              <a:blipFill rotWithShape="1">
                <a:blip r:embed="rId2"/>
                <a:stretch>
                  <a:fillRect l="-610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Considera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735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1900824"/>
                <a:ext cx="870707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900824"/>
                <a:ext cx="8707074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80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653932" y="2510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05000" y="2438400"/>
                <a:ext cx="2892267" cy="4188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0"/>
                <a:ext cx="2892267" cy="418897"/>
              </a:xfrm>
              <a:prstGeom prst="rect">
                <a:avLst/>
              </a:prstGeom>
              <a:blipFill rotWithShape="1"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332764" y="3048000"/>
                <a:ext cx="8735036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2764" y="3048000"/>
                <a:ext cx="8735036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768" t="-2994" b="-5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620000" y="3733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82168" y="4191000"/>
            <a:ext cx="87618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iii) Because of  physical limitations on the generators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re constrain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33600" y="5257800"/>
                <a:ext cx="2868541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257800"/>
                <a:ext cx="2868541" cy="444096"/>
              </a:xfrm>
              <a:prstGeom prst="rect">
                <a:avLst/>
              </a:prstGeom>
              <a:blipFill rotWithShape="1">
                <a:blip r:embed="rId5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95586" y="6098338"/>
                <a:ext cx="2950680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586" y="6098338"/>
                <a:ext cx="2950680" cy="444096"/>
              </a:xfrm>
              <a:prstGeom prst="rect">
                <a:avLst/>
              </a:prstGeom>
              <a:blipFill rotWithShape="1">
                <a:blip r:embed="rId6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620000" y="52720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608173" y="61677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</p:spTree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8839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04801" y="5486400"/>
            <a:ext cx="8839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0" y="2671565"/>
            <a:ext cx="6858000" cy="2056157"/>
            <a:chOff x="1800138" y="-36944"/>
            <a:chExt cx="6858000" cy="2056157"/>
          </a:xfrm>
        </p:grpSpPr>
        <p:sp>
          <p:nvSpPr>
            <p:cNvPr id="24583" name="Text Box 7"/>
            <p:cNvSpPr txBox="1">
              <a:spLocks noChangeArrowheads="1"/>
            </p:cNvSpPr>
            <p:nvPr/>
          </p:nvSpPr>
          <p:spPr bwMode="auto">
            <a:xfrm>
              <a:off x="8035246" y="115456"/>
              <a:ext cx="61106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Times New Roman" pitchFamily="18" charset="0"/>
                </a:rPr>
                <a:t>(23)</a:t>
              </a:r>
            </a:p>
          </p:txBody>
        </p:sp>
        <p:sp>
          <p:nvSpPr>
            <p:cNvPr id="24584" name="Text Box 8"/>
            <p:cNvSpPr txBox="1">
              <a:spLocks noChangeArrowheads="1"/>
            </p:cNvSpPr>
            <p:nvPr/>
          </p:nvSpPr>
          <p:spPr bwMode="auto">
            <a:xfrm>
              <a:off x="8047073" y="1410856"/>
              <a:ext cx="61106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Times New Roman" pitchFamily="18" charset="0"/>
                </a:rPr>
                <a:t>(24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800138" y="-36944"/>
                  <a:ext cx="2582822" cy="83926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𝐺𝑖</m:t>
                                </m:r>
                              </m:sub>
                            </m:sSub>
                          </m:e>
                        </m:nary>
                        <m:r>
                          <a:rPr lang="en-US" sz="2000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𝐷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𝐿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0138" y="-36944"/>
                  <a:ext cx="2582822" cy="83926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828800" y="1179944"/>
                  <a:ext cx="2684389" cy="83926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𝐺𝑖</m:t>
                                </m:r>
                              </m:sub>
                            </m:sSub>
                          </m:e>
                        </m:nary>
                        <m:r>
                          <a:rPr lang="en-US" sz="2000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𝐷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𝐿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1179944"/>
                  <a:ext cx="2684389" cy="83926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962" y="3349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Power Flow Solu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ce the non-linear power flow problem is properly formulated it is necessary to solve the equations.</a:t>
            </a:r>
          </a:p>
          <a:p>
            <a:endParaRPr lang="en-US" dirty="0"/>
          </a:p>
          <a:p>
            <a:r>
              <a:rPr lang="en-US" dirty="0" smtClean="0"/>
              <a:t>Since the problem is highly non-linear and an analytic solution is not readily available, iterative solver are commonly used. </a:t>
            </a:r>
          </a:p>
          <a:p>
            <a:endParaRPr lang="en-US" dirty="0"/>
          </a:p>
          <a:p>
            <a:r>
              <a:rPr lang="en-US" dirty="0" smtClean="0"/>
              <a:t>The following sections will examine some of the most common solution techniqu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view of balanced power </a:t>
            </a:r>
            <a:r>
              <a:rPr lang="en-US" u="sng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1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,……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……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equations of (26).</a:t>
                </a:r>
              </a:p>
              <a:p>
                <a:r>
                  <a:rPr lang="en-US" sz="20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  <a:blipFill rotWithShape="1">
                <a:blip r:embed="rId2"/>
                <a:stretch>
                  <a:fillRect l="-974" t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533400" y="2438400"/>
            <a:ext cx="7772400" cy="932628"/>
            <a:chOff x="533400" y="2743200"/>
            <a:chExt cx="7772400" cy="9326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533400" y="2743200"/>
                  <a:ext cx="3691075" cy="9326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nary>
                          <m:naryPr>
                            <m:chr m:val="∑"/>
                            <m:limLoc m:val="undOvr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</m:e>
                        </m:nary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     </m:t>
                        </m:r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  <m:r>
                          <a:rPr lang="en-US" sz="2000" i="1">
                            <a:latin typeface="Cambria Math"/>
                          </a:rPr>
                          <m:t>=2,3,…,</m:t>
                        </m:r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0" y="2743200"/>
                  <a:ext cx="4391138" cy="109504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7010400" y="3059888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26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33400" y="1429572"/>
            <a:ext cx="7772400" cy="932628"/>
            <a:chOff x="676712" y="1371600"/>
            <a:chExt cx="7629088" cy="9326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676712" y="1371600"/>
                  <a:ext cx="2168414" cy="9326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nary>
                          <m:naryPr>
                            <m:chr m:val="∑"/>
                            <m:limLoc m:val="undOvr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</m:e>
                        </m:nary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712" y="1371600"/>
                  <a:ext cx="2631618" cy="109504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7010400" y="1840688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25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85800" y="5562600"/>
                <a:ext cx="5905500" cy="93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562600"/>
                <a:ext cx="5905500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162800" y="5939135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  <a:blipFill rotWithShape="1">
                <a:blip r:embed="rId2"/>
                <a:stretch>
                  <a:fillRect l="-958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41055" y="2378441"/>
                <a:ext cx="5562600" cy="113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≠1</m:t>
                                </m:r>
                              </m:e>
                            </m:mr>
                          </m:m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55" y="2378441"/>
                <a:ext cx="5562600" cy="11382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95400" y="4588376"/>
                <a:ext cx="4403450" cy="1138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=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≠1</m:t>
                                    </m:r>
                                  </m:e>
                                </m:mr>
                              </m:m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/>
                        </a:rPr>
                        <m:t>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588376"/>
                <a:ext cx="4403450" cy="11382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516536" y="27432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43800" y="49530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  <a:blipFill rotWithShape="1">
                <a:blip r:embed="rId2"/>
                <a:stretch>
                  <a:fillRect l="-414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743200" y="1828800"/>
                <a:ext cx="4572000" cy="19801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0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828800"/>
                <a:ext cx="4572000" cy="198015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5101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</a:t>
            </a:r>
            <a:r>
              <a:rPr lang="en-US" dirty="0" smtClean="0"/>
              <a:t>Balanced </a:t>
            </a:r>
            <a:r>
              <a:rPr lang="en-US" dirty="0"/>
              <a:t>P</a:t>
            </a:r>
            <a:r>
              <a:rPr lang="en-US" dirty="0" smtClean="0"/>
              <a:t>ower </a:t>
            </a:r>
            <a:r>
              <a:rPr lang="en-US" dirty="0"/>
              <a:t>F</a:t>
            </a:r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flow is the fundamental analysis tool and provides the input information for many planning and operations tools.</a:t>
            </a:r>
          </a:p>
          <a:p>
            <a:endParaRPr lang="en-US" dirty="0" smtClean="0"/>
          </a:p>
          <a:p>
            <a:r>
              <a:rPr lang="en-US" dirty="0" smtClean="0"/>
              <a:t>Powerflow was originally developed only for the transmission level because of the cost of computing.</a:t>
            </a:r>
          </a:p>
          <a:p>
            <a:endParaRPr lang="en-US" dirty="0" smtClean="0"/>
          </a:p>
          <a:p>
            <a:r>
              <a:rPr lang="en-US" dirty="0" smtClean="0"/>
              <a:t>To further reduce computing requirements a number of assumptions were made:</a:t>
            </a:r>
          </a:p>
          <a:p>
            <a:pPr lvl="1"/>
            <a:r>
              <a:rPr lang="en-US" dirty="0" smtClean="0"/>
              <a:t>Balanced system</a:t>
            </a:r>
          </a:p>
          <a:p>
            <a:pPr lvl="1"/>
            <a:r>
              <a:rPr lang="en-US" dirty="0" smtClean="0"/>
              <a:t>Transposed transmission lines</a:t>
            </a:r>
          </a:p>
          <a:p>
            <a:pPr lvl="1"/>
            <a:r>
              <a:rPr lang="en-US" dirty="0" smtClean="0"/>
              <a:t>Loads are constant power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55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r>
                      <a:rPr lang="en-US" sz="2200" i="0">
                        <a:latin typeface="Cambria Math"/>
                      </a:rPr>
                      <m:t>(</m:t>
                    </m:r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200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  <m:r>
                          <a:rPr lang="en-US" sz="22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/>
                      </a:rPr>
                      <m:t>    </m:t>
                    </m:r>
                    <m:r>
                      <a:rPr lang="en-US" sz="2200" i="1">
                        <a:latin typeface="Cambria Math"/>
                      </a:rPr>
                      <m:t>𝑣</m:t>
                    </m:r>
                    <m:r>
                      <a:rPr lang="en-US" sz="2200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sz="2200" dirty="0" smtClean="0"/>
                  <a:t>		(32)</a:t>
                </a:r>
                <a:endParaRPr lang="en-US" sz="2200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  <a:blipFill rotWithShape="1">
                <a:blip r:embed="rId2"/>
                <a:stretch>
                  <a:fillRect l="-70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0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200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  <a:blipFill rotWithShape="1">
                <a:blip r:embed="rId2"/>
                <a:stretch>
                  <a:fillRect l="-958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Gauss </a:t>
                </a:r>
                <a:r>
                  <a:rPr lang="en-US" dirty="0"/>
                  <a:t>iteration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sz="2000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958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2000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  <a:blipFill rotWithShape="1">
                <a:blip r:embed="rId2"/>
                <a:stretch>
                  <a:fillRect l="-974" r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3716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eration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  <a:blipFill rotWithShape="1">
                <a:blip r:embed="rId2"/>
                <a:stretch>
                  <a:fillRect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3999"/>
            <a:ext cx="8839200" cy="3352801"/>
          </a:xfrm>
        </p:spPr>
        <p:txBody>
          <a:bodyPr>
            <a:normAutofit/>
          </a:bodyPr>
          <a:lstStyle/>
          <a:p>
            <a:pPr marL="400050">
              <a:spcAft>
                <a:spcPts val="1800"/>
              </a:spcAft>
            </a:pPr>
            <a:r>
              <a:rPr lang="en-US" sz="2000" dirty="0" smtClean="0"/>
              <a:t>Newton-</a:t>
            </a:r>
            <a:r>
              <a:rPr lang="en-US" sz="2000" dirty="0" err="1" smtClean="0"/>
              <a:t>Raphson</a:t>
            </a:r>
            <a:r>
              <a:rPr lang="en-US" sz="2000" dirty="0" smtClean="0"/>
              <a:t> </a:t>
            </a:r>
            <a:r>
              <a:rPr lang="en-US" sz="2000" dirty="0"/>
              <a:t>Methods were originally developed for use on transmission level analysis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are based on the power injections at each node, both real and reactive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se </a:t>
            </a:r>
            <a:r>
              <a:rPr lang="en-US" sz="2000" dirty="0"/>
              <a:t>power injections are then used to update the voltage and voltage angle</a:t>
            </a:r>
            <a:r>
              <a:rPr lang="en-US" sz="2000" dirty="0" smtClean="0"/>
              <a:t>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The </a:t>
            </a:r>
            <a:r>
              <a:rPr lang="en-US" sz="2000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sz="2000" dirty="0" smtClean="0">
                <a:solidFill>
                  <a:srgbClr val="000000"/>
                </a:solidFill>
              </a:rPr>
              <a:t>equations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dirty="0" smtClean="0"/>
              <a:t> requiring </a:t>
            </a:r>
            <a:r>
              <a:rPr lang="en-US" sz="2000" dirty="0"/>
              <a:t>the </a:t>
            </a:r>
            <a:r>
              <a:rPr lang="en-US" sz="2000" dirty="0" smtClean="0"/>
              <a:t>calculation </a:t>
            </a:r>
            <a:r>
              <a:rPr lang="en-US" sz="2000" dirty="0"/>
              <a:t>and inversion of a </a:t>
            </a:r>
            <a:r>
              <a:rPr lang="en-US" sz="2000" dirty="0" err="1"/>
              <a:t>Jacobian</a:t>
            </a:r>
            <a:r>
              <a:rPr lang="en-US" sz="2000" dirty="0"/>
              <a:t> matrix, which is computationally intensive.</a:t>
            </a:r>
          </a:p>
          <a:p>
            <a:pPr>
              <a:spcAft>
                <a:spcPts val="1800"/>
              </a:spcAft>
            </a:pPr>
            <a:endParaRPr lang="en-US" sz="20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304801" y="4775537"/>
            <a:ext cx="88391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It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is faster and converges in most cas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It is the most widely used method for solving power flow problem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228600" y="1873533"/>
                <a:ext cx="8915400" cy="4908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			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 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6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873533"/>
                <a:ext cx="8915400" cy="4908267"/>
              </a:xfrm>
              <a:prstGeom prst="rect">
                <a:avLst/>
              </a:prstGeom>
              <a:blipFill rotWithShape="1">
                <a:blip r:embed="rId2"/>
                <a:stretch>
                  <a:fillRect l="-958" t="-9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197133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" y="882933"/>
            <a:ext cx="91439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R method in its general form: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u="sng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0" y="130260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0" y="4536664"/>
                <a:ext cx="9143999" cy="1178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36664"/>
                <a:ext cx="9143999" cy="1178336"/>
              </a:xfrm>
              <a:prstGeom prst="rect">
                <a:avLst/>
              </a:prstGeom>
              <a:blipFill rotWithShape="1">
                <a:blip r:embed="rId2"/>
                <a:stretch>
                  <a:fillRect l="-1000" b="-103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quation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19200" y="3505200"/>
                <a:ext cx="4946419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505200"/>
                <a:ext cx="4946419" cy="18884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2999"/>
          </a:xfrm>
        </p:spPr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The goal of </a:t>
            </a:r>
            <a:r>
              <a:rPr lang="en-US" dirty="0" smtClean="0">
                <a:solidFill>
                  <a:srgbClr val="000000"/>
                </a:solidFill>
              </a:rPr>
              <a:t>powerflow </a:t>
            </a:r>
            <a:r>
              <a:rPr lang="en-US" dirty="0">
                <a:solidFill>
                  <a:srgbClr val="000000"/>
                </a:solidFill>
              </a:rPr>
              <a:t>is to determine the voltage and angle at all nodes in the </a:t>
            </a:r>
            <a:r>
              <a:rPr lang="en-US" dirty="0" smtClean="0">
                <a:solidFill>
                  <a:srgbClr val="000000"/>
                </a:solidFill>
              </a:rPr>
              <a:t>system, when given the end-use load and generator inputs.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05222"/>
              </p:ext>
            </p:extLst>
          </p:nvPr>
        </p:nvGraphicFramePr>
        <p:xfrm>
          <a:off x="2590800" y="2582863"/>
          <a:ext cx="74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3" imgW="317160" imgH="228600" progId="Equation.3">
                  <p:embed/>
                </p:oleObj>
              </mc:Choice>
              <mc:Fallback>
                <p:oleObj name="Equation" r:id="rId3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2863"/>
                        <a:ext cx="74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/>
          <p:cNvSpPr txBox="1">
            <a:spLocks/>
          </p:cNvSpPr>
          <p:nvPr/>
        </p:nvSpPr>
        <p:spPr>
          <a:xfrm>
            <a:off x="457200" y="3581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To relate the two sets of variables the powerflow problem breaks the system into two concept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ower injection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etwork formul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7691"/>
              </p:ext>
            </p:extLst>
          </p:nvPr>
        </p:nvGraphicFramePr>
        <p:xfrm>
          <a:off x="4314825" y="2582863"/>
          <a:ext cx="2330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5" imgW="990360" imgH="228600" progId="Equation.3">
                  <p:embed/>
                </p:oleObj>
              </mc:Choice>
              <mc:Fallback>
                <p:oleObj name="Equation" r:id="rId5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82863"/>
                        <a:ext cx="2330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11385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38 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958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28600" y="47961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304800" y="1752600"/>
                <a:ext cx="8839200" cy="1234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aingularization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752600"/>
                <a:ext cx="8839200" cy="1234377"/>
              </a:xfrm>
              <a:prstGeom prst="rect">
                <a:avLst/>
              </a:prstGeom>
              <a:blipFill rotWithShape="1">
                <a:blip r:embed="rId2"/>
                <a:stretch>
                  <a:fillRect l="-897" t="-3960" b="-74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304800" y="3290588"/>
                <a:ext cx="8839200" cy="2677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/>
                      </a:rPr>
                      <m:t>𝑣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                      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(41)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till Eq. (35) is satisfied to any desired accuracy, i.e.</a:t>
                </a: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&lt;</m:t>
                    </m:r>
                    <m:r>
                      <a:rPr lang="en-US" sz="2400" i="1">
                        <a:latin typeface="Cambria Math"/>
                      </a:rPr>
                      <m:t>𝜀</m:t>
                    </m:r>
                    <m:r>
                      <a:rPr lang="en-US" sz="24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1,2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(42)</a:t>
                </a:r>
              </a:p>
            </p:txBody>
          </p:sp>
        </mc:Choice>
        <mc:Fallback xmlns=""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90588"/>
                <a:ext cx="8839200" cy="2677656"/>
              </a:xfrm>
              <a:prstGeom prst="rect">
                <a:avLst/>
              </a:prstGeom>
              <a:blipFill rotWithShape="1">
                <a:blip r:embed="rId3"/>
                <a:stretch>
                  <a:fillRect l="-897" t="-1822" r="-690" b="-25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057400" y="1096216"/>
                <a:ext cx="1894301" cy="503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1096216"/>
                <a:ext cx="1894301" cy="503984"/>
              </a:xfrm>
              <a:prstGeom prst="rect">
                <a:avLst/>
              </a:prstGeom>
              <a:blipFill rotWithShape="1">
                <a:blip r:embed="rId4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5" name="Rectangle 5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381000" y="3810000"/>
                <a:ext cx="8763000" cy="304800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sz="2000" i="1" dirty="0" smtClean="0"/>
                  <a:t>P</a:t>
                </a:r>
                <a:r>
                  <a:rPr lang="en-US" sz="2000" i="1" baseline="-25000" dirty="0" smtClean="0"/>
                  <a:t>i</a:t>
                </a:r>
                <a:r>
                  <a:rPr lang="en-US" sz="2000" dirty="0" smtClean="0"/>
                  <a:t> is the real power injection at nod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sz="2000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sz="2000" i="1" dirty="0" smtClean="0"/>
                  <a:t>Q</a:t>
                </a:r>
                <a:r>
                  <a:rPr lang="en-US" sz="2000" i="1" baseline="-25000" dirty="0" smtClean="0"/>
                  <a:t>i</a:t>
                </a:r>
                <a:r>
                  <a:rPr lang="en-US" sz="2000" dirty="0" smtClean="0"/>
                  <a:t> is the reactive power injection at nod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sz="2000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sz="2000" i="1" dirty="0" err="1" smtClean="0"/>
                  <a:t>G</a:t>
                </a:r>
                <a:r>
                  <a:rPr lang="en-US" sz="2000" i="1" baseline="-25000" dirty="0" err="1" smtClean="0"/>
                  <a:t>ik</a:t>
                </a:r>
                <a:r>
                  <a:rPr lang="en-US" sz="2000" dirty="0" smtClean="0"/>
                  <a:t> is real portion of the admittance between nod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endParaRPr lang="en-US" sz="2000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sz="2000" i="1" dirty="0" smtClean="0"/>
                  <a:t>B</a:t>
                </a:r>
                <a:r>
                  <a:rPr lang="en-US" sz="2000" i="1" baseline="-25000" dirty="0" smtClean="0"/>
                  <a:t>ik</a:t>
                </a:r>
                <a:r>
                  <a:rPr lang="en-US" sz="2000" dirty="0" smtClean="0"/>
                  <a:t> is imaginary portion of the admittance between nod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endParaRPr lang="en-US" sz="2000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sz="2000" i="1" dirty="0" smtClean="0"/>
                  <a:t>V</a:t>
                </a:r>
                <a:r>
                  <a:rPr lang="en-US" sz="2000" i="1" baseline="-25000" dirty="0" smtClean="0"/>
                  <a:t>i</a:t>
                </a:r>
                <a:r>
                  <a:rPr lang="en-US" sz="2000" dirty="0" smtClean="0"/>
                  <a:t> is the voltage magnitude at nod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sz="2000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  <a:ea typeface="Cambria Math"/>
                        <a:sym typeface="Symbol" pitchFamily="18" charset="2"/>
                      </a:rPr>
                      <m:t>𝜃</m:t>
                    </m:r>
                  </m:oMath>
                </a14:m>
                <a:r>
                  <a:rPr lang="en-US" sz="2000" i="1" baseline="-25000" dirty="0" smtClean="0">
                    <a:sym typeface="Symbol" pitchFamily="18" charset="2"/>
                  </a:rPr>
                  <a:t>i</a:t>
                </a:r>
                <a:r>
                  <a:rPr lang="en-US" sz="2000" dirty="0" smtClean="0"/>
                  <a:t> is the voltage angle at nod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5125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381000" y="3810000"/>
                <a:ext cx="8763000" cy="3048000"/>
              </a:xfrm>
              <a:blipFill rotWithShape="1">
                <a:blip r:embed="rId2"/>
                <a:stretch>
                  <a:fillRect l="-626" t="-3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52400" y="838200"/>
            <a:ext cx="4198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Applying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to a power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1000" y="1371600"/>
                <a:ext cx="87630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371600"/>
                <a:ext cx="8763000" cy="9578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381000" y="2278771"/>
            <a:ext cx="8763000" cy="1269855"/>
            <a:chOff x="0" y="2278771"/>
            <a:chExt cx="9144000" cy="12698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0" y="2590800"/>
                  <a:ext cx="9144000" cy="9578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𝑘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latin typeface="Cambria Math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𝑖𝑘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𝑖𝑘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>
                                            <a:latin typeface="Cambria Math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𝑖𝑘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</m:e>
                                </m:func>
                              </m:e>
                            </m:d>
                            <m:r>
                              <a:rPr lang="en-US" sz="2000" i="1">
                                <a:latin typeface="Cambria Math"/>
                              </a:rPr>
                              <m:t>=0</m:t>
                            </m:r>
                          </m:e>
                        </m:nary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2590800"/>
                  <a:ext cx="9144000" cy="113800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/>
            <p:cNvSpPr txBox="1"/>
            <p:nvPr/>
          </p:nvSpPr>
          <p:spPr>
            <a:xfrm>
              <a:off x="8191850" y="2278771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3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Metho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3671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q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3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600" y="3069025"/>
                <a:ext cx="8915400" cy="3648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𝒙</m:t>
                    </m:r>
                    <m:r>
                      <a:rPr lang="en-US" sz="2400" b="1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𝜽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/>
                                    </a:rPr>
                                    <m:t>𝑽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𝛉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may be expressed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𝐟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r>
                      <a:rPr lang="en-US" sz="2400" b="1" i="1">
                        <a:latin typeface="Cambria Math"/>
                      </a:rPr>
                      <m:t>𝐏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r>
                      <a:rPr lang="en-US" sz="2400" b="1" i="1">
                        <a:latin typeface="Cambria Math"/>
                      </a:rPr>
                      <m:t>𝐐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69025"/>
                <a:ext cx="8915400" cy="3648243"/>
              </a:xfrm>
              <a:prstGeom prst="rect">
                <a:avLst/>
              </a:prstGeom>
              <a:blipFill rotWithShape="1">
                <a:blip r:embed="rId2"/>
                <a:stretch>
                  <a:fillRect l="-1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769441"/>
            <a:chOff x="2362200" y="1524000"/>
            <a:chExt cx="6096000" cy="7694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769441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𝐱</m:t>
                            </m:r>
                          </m:e>
                        </m:d>
                        <m:r>
                          <a:rPr lang="en-US" sz="2000" b="1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𝐱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76944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400" b="-79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48566" y="833735"/>
            <a:ext cx="73952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pplying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o a power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ystem (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1000" y="1447800"/>
                <a:ext cx="8763000" cy="40048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Recall Eq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40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b="1" i="0" smtClean="0">
                        <a:latin typeface="Cambria Math"/>
                      </a:rPr>
                      <m:t>𝐉</m:t>
                    </m:r>
                    <m:r>
                      <a:rPr lang="en-US" sz="2000" b="1" i="0" smtClean="0"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us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−</m:t>
                      </m:r>
                      <m:r>
                        <a:rPr lang="en-US" sz="2000" b="1" i="0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0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the Jacobian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matrix   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0">
                        <a:latin typeface="Cambria Math"/>
                      </a:rPr>
                      <m:t>𝐉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/>
                                    </a:rPr>
                                    <m:t>𝛿𝜃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/>
                                    </a:rPr>
                                    <m:t>𝛿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</m:d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/>
                                    </a:rPr>
                                    <m:t>𝛿𝜃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/>
                                    </a:rPr>
                                    <m:t>𝛿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</m:d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7800"/>
                <a:ext cx="8763000" cy="4004879"/>
              </a:xfrm>
              <a:prstGeom prst="rect">
                <a:avLst/>
              </a:prstGeom>
              <a:blipFill rotWithShape="1">
                <a:blip r:embed="rId2"/>
                <a:stretch>
                  <a:fillRect l="-1113" t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Method</a:t>
            </a:r>
          </a:p>
        </p:txBody>
      </p:sp>
      <p:sp>
        <p:nvSpPr>
          <p:cNvPr id="6" name="Rectangle 5"/>
          <p:cNvSpPr/>
          <p:nvPr/>
        </p:nvSpPr>
        <p:spPr>
          <a:xfrm>
            <a:off x="247610" y="728990"/>
            <a:ext cx="76009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pplying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o a power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ystem (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48600" y="3805535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ed Powerflow Examp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uss </a:t>
            </a:r>
            <a:r>
              <a:rPr lang="en-US" sz="2800" dirty="0" err="1" smtClean="0"/>
              <a:t>Siedel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wton Raphson</a:t>
            </a:r>
            <a:endParaRPr lang="en-US" sz="2800" dirty="0"/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52400" y="9144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Example A: Gauss-Seidel Power Flow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ure 5 shows a single-line diagram of a five-bus power system. The four tables on the following slides contain input dat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10528" y="61722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5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18968018"/>
                  </p:ext>
                </p:extLst>
              </p:nvPr>
            </p:nvGraphicFramePr>
            <p:xfrm>
              <a:off x="457200" y="1371600"/>
              <a:ext cx="8229600" cy="3312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47773602"/>
                  </p:ext>
                </p:extLst>
              </p:nvPr>
            </p:nvGraphicFramePr>
            <p:xfrm>
              <a:off x="457200" y="1371600"/>
              <a:ext cx="8229600" cy="33348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21139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13" r="-498101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13" r="-602679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13" r="-4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13" r="-3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13" r="-2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13" r="-1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13" b="-182412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1: Bus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9180259"/>
              </p:ext>
            </p:extLst>
          </p:nvPr>
        </p:nvGraphicFramePr>
        <p:xfrm>
          <a:off x="533400" y="990600"/>
          <a:ext cx="82296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8203149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954388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0000" t="-2564" r="-3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0000" t="-2564" r="-2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2: Line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3: Transformer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4: Input Data and Unknowns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34705" cy="367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752600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477555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477555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685800" y="2590799"/>
            <a:ext cx="7315200" cy="245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1400" y="1230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58351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Formulation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3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5" grpId="0"/>
      <p:bldP spid="5" grpId="1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0" y="0"/>
                <a:ext cx="9144000" cy="6817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By using values from Table 2, compute the following.</a:t>
                </a:r>
              </a:p>
              <a:p>
                <a:pPr marL="0" indent="0">
                  <a:buNone/>
                </a:pPr>
                <a:r>
                  <a:rPr lang="en-US" i="1" dirty="0"/>
                  <a:t>	</a:t>
                </a:r>
                <a:r>
                  <a:rPr lang="en-US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0.009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−0.89276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dirty="0" smtClean="0"/>
                  <a:t> per unit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0.0045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−1.78552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dirty="0" smtClean="0"/>
                  <a:t> per unit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 </a:t>
                </a:r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89276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.78552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2.67828−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dirty="0" smtClean="0"/>
                  <a:t> per unit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9144000" cy="6817828"/>
              </a:xfrm>
              <a:prstGeom prst="rect">
                <a:avLst/>
              </a:prstGeo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2279"/>
                <a:ext cx="9144000" cy="6765721"/>
              </a:xfrm>
            </p:spPr>
            <p:txBody>
              <a:bodyPr/>
              <a:lstStyle/>
              <a:p>
                <a:r>
                  <a:rPr lang="en-US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dirty="0" smtClean="0"/>
                  <a:t>, and the other half is at the other end of these lines.</a:t>
                </a:r>
              </a:p>
              <a:p>
                <a:r>
                  <a:rPr lang="en-US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𝑰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dirty="0" smtClean="0"/>
                  <a:t> </a:t>
                </a:r>
                <a:r>
                  <a:rPr lang="en-US" dirty="0"/>
                  <a:t>A</a:t>
                </a:r>
                <a:r>
                  <a:rPr lang="en-US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𝑖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+1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on the right side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2279"/>
                <a:ext cx="9144000" cy="6765721"/>
              </a:xfrm>
              <a:blipFill rotWithShape="1">
                <a:blip r:embed="rId2"/>
                <a:stretch>
                  <a:fillRect l="-867" t="-721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457200"/>
                <a:ext cx="9144000" cy="6324600"/>
              </a:xfrm>
            </p:spPr>
            <p:txBody>
              <a:bodyPr/>
              <a:lstStyle/>
              <a:p>
                <a:r>
                  <a:rPr lang="en-US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dirty="0" smtClean="0"/>
                  <a:t>Now, use Gauss-Seidel to calculate the </a:t>
                </a:r>
                <a:r>
                  <a:rPr lang="en-US" dirty="0" err="1" smtClean="0"/>
                  <a:t>phasor</a:t>
                </a:r>
                <a:r>
                  <a:rPr lang="en-US" dirty="0" smtClean="0"/>
                  <a:t>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).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1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18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18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18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i="1" dirty="0" smtClean="0"/>
              </a:p>
              <a:p>
                <a:pPr marL="0" indent="0">
                  <a:buNone/>
                </a:pPr>
                <a:endParaRPr lang="en-US" sz="18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18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18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1800" i="1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	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1800" dirty="0"/>
                  <a:t> per unit</a:t>
                </a:r>
              </a:p>
              <a:p>
                <a:pPr marL="0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457200"/>
                <a:ext cx="9144000" cy="6324600"/>
              </a:xfrm>
              <a:blipFill rotWithShape="1">
                <a:blip r:embed="rId2"/>
                <a:stretch>
                  <a:fillRect l="-867" t="-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609600"/>
                <a:ext cx="9144000" cy="4525963"/>
              </a:xfrm>
            </p:spPr>
            <p:txBody>
              <a:bodyPr/>
              <a:lstStyle/>
              <a:p>
                <a:r>
                  <a:rPr lang="en-US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 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(0)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4.4698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dirty="0"/>
                  <a:t> per unit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After performing computations at buses 3, 4, and 5, the first Guess-Seidel iteration will be complete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09600"/>
                <a:ext cx="9144000" cy="4525963"/>
              </a:xfrm>
              <a:blipFill rotWithShape="1">
                <a:blip r:embed="rId2"/>
                <a:stretch>
                  <a:fillRect l="-86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wton-Raphson </a:t>
            </a:r>
            <a:r>
              <a:rPr lang="en-US" dirty="0" smtClean="0"/>
              <a:t>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600200" y="2439988"/>
          <a:ext cx="6092825" cy="32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9988"/>
                        <a:ext cx="6092825" cy="320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09600" y="1371600"/>
            <a:ext cx="3980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Transmission Level Exampl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Procedure</a:t>
            </a:r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2862263" y="2362200"/>
          <a:ext cx="23669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1" name="Equation" r:id="rId5" imgW="1002960" imgH="228600" progId="Equation.3">
                  <p:embed/>
                </p:oleObj>
              </mc:Choice>
              <mc:Fallback>
                <p:oleObj name="Equation" r:id="rId5" imgW="1002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362200"/>
                        <a:ext cx="2366962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/>
        </p:nvGraphicFramePr>
        <p:xfrm>
          <a:off x="2971800" y="3429000"/>
          <a:ext cx="220980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2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2209800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2895600" y="5257800"/>
          <a:ext cx="2743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3" name="Equation" r:id="rId9" imgW="1397000" imgH="457200" progId="Equation.3">
                  <p:embed/>
                </p:oleObj>
              </mc:Choice>
              <mc:Fallback>
                <p:oleObj name="Equation" r:id="rId9" imgW="1397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27432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9600" y="1371600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Example 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772400" y="2438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8862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486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Procedure</a:t>
            </a:r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514600" y="2743200"/>
          <a:ext cx="40386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403860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1371600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Example 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077200" y="30480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-R Power Flow Results</a:t>
            </a:r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4" name="Rectangle 3"/>
          <p:cNvSpPr/>
          <p:nvPr/>
        </p:nvSpPr>
        <p:spPr>
          <a:xfrm>
            <a:off x="609600" y="1371600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Example 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above, 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/>
                        </a:rPr>
                        <m:t>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.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  <a:blipFill rotWithShape="1">
                <a:blip r:embed="rId2"/>
                <a:stretch>
                  <a:fillRect l="-867" t="-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226403"/>
            <a:ext cx="8382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jection of power at a node is from the perspective of the interconnecting transmission system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positive injection indicates generated power.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negative injection indicates consumed powe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ode injections are generally known for all but one bus in advance.  This is known as the swing or slack bus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et complex power injected into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s is given by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0" y="4900155"/>
            <a:ext cx="922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where complex power supplied by the generator is: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0" y="573835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nd the complex power consumed by the load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              (1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  <a:blipFill rotWithShape="1">
                <a:blip r:embed="rId3"/>
                <a:stretch>
                  <a:fillRect t="-8824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(2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   (3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sz="20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  <a:blipFill rotWithShape="1">
                <a:blip r:embed="rId2"/>
                <a:stretch>
                  <a:fillRect l="-962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47800"/>
                <a:ext cx="8915400" cy="5334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47800"/>
                <a:ext cx="8915400" cy="5334000"/>
              </a:xfrm>
              <a:blipFill rotWithShape="1">
                <a:blip r:embed="rId2"/>
                <a:stretch>
                  <a:fillRect l="-958" r="-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" y="1600200"/>
                <a:ext cx="8991600" cy="367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(53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0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(54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8991600" cy="3671198"/>
              </a:xfrm>
              <a:prstGeom prst="rect">
                <a:avLst/>
              </a:prstGeom>
              <a:blipFill rotWithShape="1">
                <a:blip r:embed="rId2"/>
                <a:stretch>
                  <a:fillRect l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	</a:t>
                </a:r>
                <a:endParaRPr lang="en-US" sz="2000" dirty="0" smtClean="0"/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219200"/>
                <a:ext cx="9144000" cy="4928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𝐁</m:t>
                    </m:r>
                    <m:r>
                      <a:rPr lang="en-US" sz="24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4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4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9144000" cy="4928144"/>
              </a:xfrm>
              <a:prstGeom prst="rect">
                <a:avLst/>
              </a:prstGeo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953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774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ubstitute into Eq. 52 to get: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r>
                        <a:rPr lang="en-US" sz="24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774851"/>
              </a:xfrm>
              <a:prstGeom prst="rect">
                <a:avLst/>
              </a:prstGeom>
              <a:blipFill rotWithShape="1">
                <a:blip r:embed="rId2"/>
                <a:stretch>
                  <a:fillRect l="-867" t="-845" b="-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1722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If from the above the reactive power flow equations are completely ignored and all voltages are assumed at 1p.u., the power flow solution becomes a linear, convergent set of real power equation of the form</a:t>
                </a:r>
              </a:p>
              <a:p>
                <a:pPr lvl="3"/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/>
              </a:p>
              <a:p>
                <a:pPr marL="457200"/>
                <a:r>
                  <a:rPr lang="en-US" dirty="0" smtClean="0"/>
                  <a:t>DC Power Flow is used in OPF solvers, LMP solvers and Contingency analysis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  <a:blipFill rotWithShape="1">
                <a:blip r:embed="rId2"/>
                <a:stretch>
                  <a:fillRect l="-867" r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4582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If the distribution feeders are mainly radial (which is true in most cases), the iterative techniques discussed above for transmission networks show poor convergence characteristics. </a:t>
            </a:r>
          </a:p>
          <a:p>
            <a:endParaRPr lang="en-US" dirty="0"/>
          </a:p>
          <a:p>
            <a:r>
              <a:rPr lang="en-US" dirty="0" smtClean="0"/>
              <a:t>Instead, an iterative technique called Forward Backward Sweep is used for radial distribution systems.</a:t>
            </a:r>
          </a:p>
          <a:p>
            <a:endParaRPr lang="en-US" dirty="0"/>
          </a:p>
          <a:p>
            <a:r>
              <a:rPr lang="en-US" dirty="0" smtClean="0"/>
              <a:t>Consider Figure 7 as </a:t>
            </a:r>
            <a:r>
              <a:rPr lang="en-US" dirty="0"/>
              <a:t>shown in the next </a:t>
            </a:r>
            <a:r>
              <a:rPr lang="en-US" dirty="0" smtClean="0"/>
              <a:t>slide. It is a nonlinear system with constant complex power loa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the power injections that occur due to the generators and the loads, power flows into and out of each node on the interconnecting lines.</a:t>
            </a:r>
          </a:p>
          <a:p>
            <a:endParaRPr lang="en-US" dirty="0" smtClean="0"/>
          </a:p>
          <a:p>
            <a:r>
              <a:rPr lang="en-US" dirty="0" smtClean="0"/>
              <a:t>These flows are not injections from the perspective of the transmission system, they are simple flows between nodes.</a:t>
            </a:r>
          </a:p>
          <a:p>
            <a:endParaRPr lang="en-US" dirty="0"/>
          </a:p>
          <a:p>
            <a:r>
              <a:rPr lang="en-US" dirty="0" smtClean="0"/>
              <a:t>Given the voltage and angle at the nodes on either end of a line, the flows can be determined.</a:t>
            </a:r>
          </a:p>
          <a:p>
            <a:endParaRPr lang="en-US" dirty="0"/>
          </a:p>
          <a:p>
            <a:r>
              <a:rPr lang="en-US" dirty="0" smtClean="0"/>
              <a:t>Because of the potentially large number of nodes and links, these equations are formulated with sets of equation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83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22" y="3048000"/>
            <a:ext cx="8704277" cy="3459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	</a:t>
            </a:r>
          </a:p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143000"/>
                <a:ext cx="8763000" cy="49831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In general, the 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Because 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143000"/>
                <a:ext cx="8763000" cy="4983163"/>
              </a:xfrm>
              <a:blipFill rotWithShape="1">
                <a:blip r:embed="rId2"/>
                <a:stretch>
                  <a:fillRect l="-974" t="-1714" r="-1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90600"/>
                <a:ext cx="8915400" cy="49831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at node 2 gives:</a:t>
                </a:r>
              </a:p>
              <a:p>
                <a:endParaRPr lang="en-US" dirty="0" smtClean="0"/>
              </a:p>
              <a:p>
                <a:pPr marL="0" lvl="2" indent="0" algn="ctr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400" dirty="0" smtClean="0"/>
                  <a:t>(60)</a:t>
                </a:r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 smtClean="0"/>
                  <a:t>Using the new voltage a backward sweep is started that will lead to a new computed voltage at the source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90600"/>
                <a:ext cx="8915400" cy="4983163"/>
              </a:xfrm>
              <a:blipFill rotWithShape="1">
                <a:blip r:embed="rId2"/>
                <a:stretch>
                  <a:fillRect l="-958" t="-1714" r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26260"/>
            <a:ext cx="8991600" cy="1371599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en-US" sz="2400" dirty="0" smtClean="0"/>
              <a:t>The forward and backward sweep process is continued until the difference between the computed and specified voltage at the source is within a given tolerance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1466" y="2293059"/>
            <a:ext cx="3165834" cy="19812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95190" y="2445459"/>
                <a:ext cx="561627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u="sng" dirty="0">
                    <a:latin typeface="Times New Roman" pitchFamily="18" charset="0"/>
                    <a:cs typeface="Times New Roman" pitchFamily="18" charset="0"/>
                  </a:rPr>
                  <a:t>Example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igure 8 shows a single-phase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lateral with line imped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=0.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/mile.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90" y="2445459"/>
                <a:ext cx="5616275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737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110490" y="3897370"/>
                <a:ext cx="6518910" cy="986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 impedance of Segment 1-2 is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1705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90" y="3897370"/>
                <a:ext cx="6518910" cy="986489"/>
              </a:xfrm>
              <a:prstGeom prst="rect">
                <a:avLst/>
              </a:prstGeom>
              <a:blipFill rotWithShape="1">
                <a:blip r:embed="rId4"/>
                <a:stretch>
                  <a:fillRect l="-1402" t="-4938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52400" y="5188659"/>
                <a:ext cx="8991600" cy="1364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    </a:t>
                </a: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227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188659"/>
                <a:ext cx="8991600" cy="1364541"/>
              </a:xfrm>
              <a:prstGeom prst="rect">
                <a:avLst/>
              </a:prstGeom>
              <a:blipFill rotWithShape="1">
                <a:blip r:embed="rId5"/>
                <a:stretch>
                  <a:fillRect l="-1017" t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19200"/>
                <a:ext cx="9144000" cy="5410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err="1"/>
                  <a:t>kVAr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19200"/>
                <a:ext cx="9144000" cy="5410200"/>
              </a:xfrm>
              <a:blipFill rotWithShape="1">
                <a:blip r:embed="rId2"/>
                <a:stretch>
                  <a:fillRect l="-1000" t="-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9144000" cy="6096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9144000" cy="6096000"/>
              </a:xfrm>
              <a:blipFill rotWithShape="1">
                <a:blip r:embed="rId2"/>
                <a:stretch>
                  <a:fillRect l="-1000" t="-800" b="-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  <a:blipFill rotWithShape="1">
                <a:blip r:embed="rId2"/>
                <a:stretch>
                  <a:fillRect l="-1000" t="-984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orward </a:t>
            </a:r>
            <a:r>
              <a:rPr lang="en-US" dirty="0" smtClean="0"/>
              <a:t>Backward Sweep (FBS) 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 smtClean="0">
                    <a:latin typeface="Times New Roman" pitchFamily="18" charset="0"/>
                    <a:cs typeface="Times New Roman" pitchFamily="18" charset="0"/>
                  </a:rPr>
                  <a:t>Example (Continued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866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</a:t>
            </a:r>
            <a:r>
              <a:rPr lang="en-US" dirty="0" smtClean="0"/>
              <a:t>Backward Sweep (FBS)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181600" cy="3429000"/>
          </a:xfrm>
        </p:spPr>
        <p:txBody>
          <a:bodyPr>
            <a:normAutofit fontScale="85000" lnSpcReduction="10000"/>
          </a:bodyPr>
          <a:lstStyle/>
          <a:p>
            <a:pPr marL="0" lvl="2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800" dirty="0" smtClean="0"/>
              <a:t>General Feeder</a:t>
            </a:r>
          </a:p>
          <a:p>
            <a:pPr marL="0" lvl="2" indent="0">
              <a:buNone/>
            </a:pPr>
            <a:endParaRPr lang="en-US" sz="2800" dirty="0" smtClean="0"/>
          </a:p>
          <a:p>
            <a:pPr marL="342900" lvl="2" indent="-342900"/>
            <a:r>
              <a:rPr lang="en-US" sz="2400" dirty="0" smtClean="0"/>
              <a:t>For a general feeder like the one shown in Figure 9, the following methodology is adopted.</a:t>
            </a:r>
          </a:p>
          <a:p>
            <a:pPr marL="342900" lvl="2" indent="-342900"/>
            <a:r>
              <a:rPr lang="en-US" sz="2400" dirty="0"/>
              <a:t>For the forward sweep, using the specified voltage at node 1, </a:t>
            </a:r>
            <a:r>
              <a:rPr lang="en-US" sz="2400" dirty="0" smtClean="0"/>
              <a:t>compute </a:t>
            </a:r>
            <a:r>
              <a:rPr lang="en-US" sz="2400" dirty="0"/>
              <a:t>the voltages at the “end” nodes (6, 8, 9, 11 and13)</a:t>
            </a:r>
          </a:p>
          <a:p>
            <a:pPr marL="342900" lvl="2" indent="-342900"/>
            <a:endParaRPr lang="en-US" sz="2400" dirty="0" smtClean="0"/>
          </a:p>
          <a:p>
            <a:pPr marL="0" lvl="2" indent="0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	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034708"/>
            <a:ext cx="3306651" cy="37941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4495800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3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lvl="2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backward sweep is first conducted from the “end” nodes to the “junction” nodes. “Junction” nodes in this case would be node 10 for nodes 11, 12; node 7 for nodes 8 and 9; node 5 for nodes 7 and 6 and finally node 4 for nodes 10, 5 and 7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0" y="4381143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9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024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6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486400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0" lvl="2" indent="0">
              <a:buNone/>
            </a:pPr>
            <a:endParaRPr lang="en-US" sz="2400" dirty="0" smtClean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downstream “junction” node voltages are first calculated before moving to the upstream “junction” nodes. For example, in this case, voltage at node 7 is calculated before node 5; node 10 voltage is calculated before calculating voltage at node </a:t>
            </a:r>
            <a:r>
              <a:rPr lang="en-US" sz="2400" dirty="0" smtClean="0"/>
              <a:t>4. 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e backward sweep is completed with the calculation of the voltage at node 1 and compared with the specified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If the comparison is not within tolerance, a forward sweep is again conducted using new upstream voltages and the current from the previous backward sweep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network consists of the lines and transformers that connect the nodes of a system.</a:t>
            </a:r>
          </a:p>
          <a:p>
            <a:endParaRPr lang="en-US" dirty="0" smtClean="0"/>
          </a:p>
          <a:p>
            <a:r>
              <a:rPr lang="en-US" dirty="0" smtClean="0"/>
              <a:t>While the diagram shows only a single line, three phases are actually represented.</a:t>
            </a:r>
          </a:p>
          <a:p>
            <a:endParaRPr lang="en-US" dirty="0" smtClean="0"/>
          </a:p>
          <a:p>
            <a:r>
              <a:rPr lang="en-US" dirty="0" smtClean="0"/>
              <a:t>The power that is injected at the nodes flows across the lin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25429"/>
            <a:ext cx="4038600" cy="267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 lnSpcReduction="100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342900" lvl="2" indent="-342900"/>
            <a:endParaRPr lang="en-US" sz="2400" dirty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forward sweep is completed when new end voltages are found. 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A </a:t>
            </a:r>
            <a:r>
              <a:rPr lang="en-US" sz="2400" dirty="0"/>
              <a:t>backward sweep is started with the new end </a:t>
            </a:r>
            <a:r>
              <a:rPr lang="en-US" sz="2400" dirty="0" smtClean="0"/>
              <a:t>voltages.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Continue the forward and backward sweeps until the calculated voltage at the source is within the specified tolerance of the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us all the node voltages and line currents are obtained in this way.</a:t>
            </a:r>
          </a:p>
          <a:p>
            <a:pPr marL="800100" lvl="3" indent="-342900"/>
            <a:endParaRPr lang="en-US" sz="2400" dirty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9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29200" cy="5791200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/>
              <a:t>For the unbalanced feeder analysis, as shown in </a:t>
            </a:r>
            <a:r>
              <a:rPr lang="en-US" sz="2400" dirty="0" smtClean="0"/>
              <a:t>Figure 10, </a:t>
            </a:r>
            <a:r>
              <a:rPr lang="en-US" sz="2400" dirty="0"/>
              <a:t>the feeder can be broken into “series” and “shunt” components. </a:t>
            </a:r>
          </a:p>
          <a:p>
            <a:pPr marL="457200" lvl="2" indent="-457200"/>
            <a:r>
              <a:rPr lang="en-US" sz="2400" i="1" dirty="0"/>
              <a:t>Series Components </a:t>
            </a:r>
            <a:r>
              <a:rPr lang="en-US" sz="2400" dirty="0"/>
              <a:t>will be Line Segments, Transformers and Voltage </a:t>
            </a:r>
            <a:r>
              <a:rPr lang="en-US" sz="2400" dirty="0" smtClean="0"/>
              <a:t>Regulators. </a:t>
            </a:r>
          </a:p>
          <a:p>
            <a:pPr marL="457200" lvl="2" indent="-457200"/>
            <a:r>
              <a:rPr lang="en-US" sz="2400" i="1" dirty="0" smtClean="0"/>
              <a:t>Shunt components</a:t>
            </a:r>
            <a:r>
              <a:rPr lang="en-US" sz="2400" dirty="0" smtClean="0"/>
              <a:t> will be Spot static loads, Spot induction machines, Distributed Loads and Capacitor Banks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Using the generalized matrices, the voltage drops can be computed.</a:t>
            </a:r>
          </a:p>
          <a:p>
            <a:pPr marL="457200" lvl="3" indent="0">
              <a:buNone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305" y="990600"/>
            <a:ext cx="4122295" cy="5029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467600" y="6015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10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It is extremely important that the impedances and admittances of the line segments are computed using the exact spacing and phasing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Because of the unbalanced loading and resulting unbalanced line currents, the voltage drops due to the mutual coupling of the lines becomes very important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685800" y="2255837"/>
            <a:ext cx="8153400" cy="38401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written in rectangular coordinate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Raphson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19200"/>
                <a:ext cx="91440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19200"/>
                <a:ext cx="9144000" cy="5562600"/>
              </a:xfrm>
              <a:blipFill rotWithShape="1">
                <a:blip r:embed="rId2"/>
                <a:stretch>
                  <a:fillRect l="-867" t="-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“pi” model is a common representation for a transmission line.</a:t>
            </a:r>
          </a:p>
          <a:p>
            <a:endParaRPr lang="en-US" dirty="0" smtClean="0"/>
          </a:p>
          <a:p>
            <a:r>
              <a:rPr lang="en-US" dirty="0" smtClean="0"/>
              <a:t>There are two parts:</a:t>
            </a:r>
          </a:p>
          <a:p>
            <a:pPr lvl="1"/>
            <a:r>
              <a:rPr lang="en-US" dirty="0" smtClean="0"/>
              <a:t>A series impendence</a:t>
            </a:r>
          </a:p>
          <a:p>
            <a:pPr lvl="1"/>
            <a:r>
              <a:rPr lang="en-US" dirty="0" smtClean="0"/>
              <a:t>Two shunt capacitances</a:t>
            </a:r>
          </a:p>
          <a:p>
            <a:endParaRPr lang="en-US" dirty="0" smtClean="0"/>
          </a:p>
          <a:p>
            <a:r>
              <a:rPr lang="en-US" dirty="0" smtClean="0"/>
              <a:t>The pi model is adequate for a single line section when solving for a steady state values, i.e. powerflow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55574"/>
            <a:ext cx="4038600" cy="341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1"/>
            <a:ext cx="9144000" cy="28194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-14681" y="1143000"/>
                <a:ext cx="9144000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/>
                  <a:t>   </a:t>
                </a:r>
                <a:endParaRPr lang="en-US" sz="2000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681" y="1143000"/>
                <a:ext cx="9144000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1067" t="-854" r="-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736457" y="1904999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72400" y="40386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600200"/>
                <a:ext cx="9144000" cy="4525963"/>
              </a:xfrm>
            </p:spPr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0"/>
                <a:ext cx="9144000" cy="4525963"/>
              </a:xfrm>
              <a:blipFill rotWithShape="1">
                <a:blip r:embed="rId2"/>
                <a:stretch>
                  <a:fillRect l="-86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15587" y="54864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0" y="3276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371600"/>
                <a:ext cx="9144000" cy="5486400"/>
              </a:xfrm>
            </p:spPr>
            <p:txBody>
              <a:bodyPr/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:r>
                  <a:rPr lang="en-US" dirty="0"/>
                  <a:t>w</a:t>
                </a:r>
                <a:r>
                  <a:rPr lang="en-US" dirty="0" smtClean="0"/>
                  <a:t>her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𝐉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371600"/>
                <a:ext cx="9144000" cy="5486400"/>
              </a:xfrm>
              <a:blipFill rotWithShape="1">
                <a:blip r:embed="rId2"/>
                <a:stretch>
                  <a:fillRect l="-867" t="-889" r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8486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4525963"/>
              </a:xfrm>
            </p:spPr>
            <p:txBody>
              <a:bodyPr/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4525963"/>
              </a:xfrm>
              <a:blipFill rotWithShape="1">
                <a:blip r:embed="rId2"/>
                <a:stretch>
                  <a:fillRect l="-86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229600" y="3424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5105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 where active and reactive power mismatches given by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	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5105400"/>
              </a:xfrm>
              <a:blipFill rotWithShape="1">
                <a:blip r:embed="rId2"/>
                <a:stretch>
                  <a:fillRect l="-200" t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273" y="1752600"/>
                <a:ext cx="9144000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3" y="1752600"/>
                <a:ext cx="9144000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4537" y="648266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9144000" cy="5638800"/>
              </a:xfrm>
            </p:spPr>
            <p:txBody>
              <a:bodyPr/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5638800"/>
              </a:xfrm>
              <a:blipFill rotWithShape="1">
                <a:blip r:embed="rId2"/>
                <a:stretch>
                  <a:fillRect l="-867" t="-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458200" y="4114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5562600"/>
              </a:xfrm>
            </p:spPr>
            <p:txBody>
              <a:bodyPr/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5562600"/>
              </a:xfrm>
              <a:blipFill rotWithShape="1">
                <a:blip r:embed="rId2"/>
                <a:stretch>
                  <a:fillRect l="-867" t="-439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05800" y="5257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143000"/>
                <a:ext cx="9144000" cy="5715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143000"/>
                <a:ext cx="9144000" cy="5715000"/>
              </a:xfrm>
              <a:blipFill rotWithShape="1">
                <a:blip r:embed="rId2"/>
                <a:stretch>
                  <a:fillRect l="-867" t="-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3 Concluding Comments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143" y="1295400"/>
            <a:ext cx="8612457" cy="49530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1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2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3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smtClean="0"/>
              <a:t>4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endParaRPr lang="en-US" sz="2200" dirty="0" smtClean="0"/>
          </a:p>
        </p:txBody>
      </p:sp>
    </p:spTree>
    <p:extLst>
      <p:ext uri="{BB962C8B-B14F-4D97-AF65-F5344CB8AC3E}">
        <p14:creationId xmlns:p14="http://schemas.microsoft.com/office/powerpoint/2010/main" val="90145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95</TotalTime>
  <Words>8946</Words>
  <Application>Microsoft Office PowerPoint</Application>
  <PresentationFormat>On-screen Show (4:3)</PresentationFormat>
  <Paragraphs>1098</Paragraphs>
  <Slides>9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9</vt:i4>
      </vt:variant>
    </vt:vector>
  </HeadingPairs>
  <TitlesOfParts>
    <vt:vector size="102" baseType="lpstr">
      <vt:lpstr>Office Theme</vt:lpstr>
      <vt:lpstr>Equation</vt:lpstr>
      <vt:lpstr>Visio</vt:lpstr>
      <vt:lpstr>Substation and Distribution Automation  </vt:lpstr>
      <vt:lpstr>Module 3 Overview</vt:lpstr>
      <vt:lpstr>Part 1 - Review of Balanced Power Flow</vt:lpstr>
      <vt:lpstr>The Powerflow Problem</vt:lpstr>
      <vt:lpstr>The Powerflow Problem Cont.</vt:lpstr>
      <vt:lpstr>Power Injections</vt:lpstr>
      <vt:lpstr>The Network Formulation</vt:lpstr>
      <vt:lpstr>The Network Formulation Cont.</vt:lpstr>
      <vt:lpstr>The Network Formulation Cont.</vt:lpstr>
      <vt:lpstr>The Network Formulation Cont.</vt:lpstr>
      <vt:lpstr>PowerPoint Presentation</vt:lpstr>
      <vt:lpstr>PowerPoint Presentation</vt:lpstr>
      <vt:lpstr>The Network Formulation Co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low Solution Techniques</vt:lpstr>
      <vt:lpstr>Power Flow Solution Techniques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ower Flow Solution Techniques</vt:lpstr>
      <vt:lpstr>Gauss-Seidel Iterative Technique</vt:lpstr>
      <vt:lpstr>Gauss-Seidel Iterative Technique</vt:lpstr>
      <vt:lpstr>Power Flow Solution Techniques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 Raphson Method</vt:lpstr>
      <vt:lpstr>Newton Raphson Method</vt:lpstr>
      <vt:lpstr>Newton Raphson Method</vt:lpstr>
      <vt:lpstr>Worked Powerflow Examples</vt:lpstr>
      <vt:lpstr>Gauss-Seidel Iterative Techniqu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-Raphson Example </vt:lpstr>
      <vt:lpstr>Newton Raphson Procedure</vt:lpstr>
      <vt:lpstr>Newton Raphson Procedure</vt:lpstr>
      <vt:lpstr>N-R Power Flow Results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owerPoint Presentation</vt:lpstr>
      <vt:lpstr>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3 - Three Phase Current Injection (TCIM) Newton Raphson (NR) method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Module 3 Concluding Com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Schneider, Kevin</dc:creator>
  <cp:lastModifiedBy>Staff</cp:lastModifiedBy>
  <cp:revision>566</cp:revision>
  <dcterms:created xsi:type="dcterms:W3CDTF">2006-08-16T00:00:00Z</dcterms:created>
  <dcterms:modified xsi:type="dcterms:W3CDTF">2011-11-18T20:25:25Z</dcterms:modified>
</cp:coreProperties>
</file>